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56EB" w:rsidRPr="00CC5771" w:rsidRDefault="002656EB" w:rsidP="002656EB">
      <w:pPr>
        <w:spacing w:after="0" w:line="240" w:lineRule="auto"/>
        <w:rPr>
          <w:rFonts w:ascii="Century Gothic" w:hAnsi="Century Gothic"/>
        </w:rPr>
      </w:pPr>
      <w:r w:rsidRPr="00CC5771">
        <w:rPr>
          <w:rFonts w:ascii="Century Gothic" w:hAnsi="Century Gothic"/>
        </w:rPr>
        <w:t xml:space="preserve">Name: ______________________________________ Date: ______________ </w:t>
      </w:r>
      <w:r w:rsidRPr="00CC5771">
        <w:rPr>
          <w:rFonts w:ascii="Century Gothic" w:hAnsi="Century Gothic"/>
        </w:rPr>
        <w:tab/>
        <w:t>Period: _______________</w:t>
      </w:r>
    </w:p>
    <w:p w:rsidR="002656EB" w:rsidRPr="00CC5771" w:rsidRDefault="002656EB" w:rsidP="002656EB">
      <w:pPr>
        <w:spacing w:after="0" w:line="240" w:lineRule="auto"/>
        <w:rPr>
          <w:rFonts w:ascii="Century Gothic" w:hAnsi="Century Gothic"/>
        </w:rPr>
      </w:pPr>
      <w:r w:rsidRPr="00CC5771">
        <w:rPr>
          <w:rFonts w:ascii="Century Gothic" w:hAnsi="Century Gothic"/>
        </w:rPr>
        <w:t>Al</w:t>
      </w:r>
      <w:r>
        <w:rPr>
          <w:rFonts w:ascii="Century Gothic" w:hAnsi="Century Gothic"/>
        </w:rPr>
        <w:t>gebra 1</w:t>
      </w:r>
      <w:r w:rsidR="005D3078">
        <w:rPr>
          <w:rFonts w:ascii="Century Gothic" w:hAnsi="Century Gothic"/>
        </w:rPr>
        <w:tab/>
      </w:r>
      <w:r w:rsidR="005D3078">
        <w:rPr>
          <w:rFonts w:ascii="Century Gothic" w:hAnsi="Century Gothic"/>
        </w:rPr>
        <w:tab/>
      </w:r>
      <w:r w:rsidR="005D3078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</w:t>
      </w:r>
      <w:r w:rsidR="009E1E20">
        <w:rPr>
          <w:rFonts w:ascii="Century Gothic" w:hAnsi="Century Gothic"/>
        </w:rPr>
        <w:t>Unit 3 II -</w:t>
      </w:r>
      <w:r>
        <w:rPr>
          <w:rFonts w:ascii="Century Gothic" w:hAnsi="Century Gothic"/>
        </w:rPr>
        <w:t>Test Review</w:t>
      </w:r>
      <w:r w:rsidR="009E1E20">
        <w:rPr>
          <w:rFonts w:ascii="Century Gothic" w:hAnsi="Century Gothic"/>
        </w:rPr>
        <w:t xml:space="preserve"> #1</w:t>
      </w:r>
      <w:r>
        <w:rPr>
          <w:rFonts w:ascii="Century Gothic" w:hAnsi="Century Gothic"/>
        </w:rPr>
        <w:t xml:space="preserve"> </w:t>
      </w:r>
      <w:r w:rsidRPr="00CC5771">
        <w:rPr>
          <w:rFonts w:ascii="Century Gothic" w:hAnsi="Century Gothic"/>
        </w:rPr>
        <w:t xml:space="preserve"> </w:t>
      </w:r>
    </w:p>
    <w:p w:rsidR="00594639" w:rsidRDefault="00594639">
      <w:pPr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C2098B" w:rsidTr="00AE3AA5">
        <w:tc>
          <w:tcPr>
            <w:tcW w:w="10790" w:type="dxa"/>
            <w:gridSpan w:val="2"/>
          </w:tcPr>
          <w:p w:rsidR="00C2098B" w:rsidRDefault="00423534" w:rsidP="00C4785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>Solve by Factoring</w:t>
            </w:r>
            <w:r w:rsidR="000E17A3">
              <w:rPr>
                <w:rFonts w:ascii="Century Gothic" w:hAnsi="Century Gothic"/>
                <w:b/>
              </w:rPr>
              <w:t xml:space="preserve"> </w:t>
            </w:r>
            <w:r w:rsidR="00627735">
              <w:rPr>
                <w:rFonts w:ascii="Century Gothic" w:hAnsi="Century Gothic"/>
                <w:b/>
              </w:rPr>
              <w:t xml:space="preserve">– Take out the GCF first! </w:t>
            </w:r>
          </w:p>
        </w:tc>
      </w:tr>
      <w:tr w:rsidR="00FD46C6" w:rsidTr="00785852">
        <w:tc>
          <w:tcPr>
            <w:tcW w:w="5395" w:type="dxa"/>
          </w:tcPr>
          <w:p w:rsidR="00FD46C6" w:rsidRPr="00887B38" w:rsidRDefault="009814E2" w:rsidP="00732908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87B38">
              <w:rPr>
                <w:rFonts w:ascii="Century Gothic" w:hAnsi="Century Gothic"/>
                <w:position w:val="-6"/>
              </w:rPr>
              <w:object w:dxaOrig="10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14.25pt" o:ole="">
                  <v:imagedata r:id="rId5" o:title=""/>
                </v:shape>
                <o:OLEObject Type="Embed" ProgID="Equation.DSMT4" ShapeID="_x0000_i1025" DrawAspect="Content" ObjectID="_1578724512" r:id="rId6"/>
              </w:object>
            </w:r>
          </w:p>
        </w:tc>
        <w:tc>
          <w:tcPr>
            <w:tcW w:w="5395" w:type="dxa"/>
          </w:tcPr>
          <w:p w:rsidR="00FD46C6" w:rsidRDefault="009814E2" w:rsidP="00732908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87B38">
              <w:rPr>
                <w:rFonts w:ascii="Century Gothic" w:hAnsi="Century Gothic"/>
                <w:position w:val="-6"/>
              </w:rPr>
              <w:object w:dxaOrig="859" w:dyaOrig="320">
                <v:shape id="_x0000_i1026" type="#_x0000_t75" style="width:43.5pt;height:15.75pt" o:ole="">
                  <v:imagedata r:id="rId7" o:title=""/>
                </v:shape>
                <o:OLEObject Type="Embed" ProgID="Equation.DSMT4" ShapeID="_x0000_i1026" DrawAspect="Content" ObjectID="_1578724513" r:id="rId8"/>
              </w:object>
            </w:r>
          </w:p>
          <w:p w:rsidR="00B219D8" w:rsidRDefault="00B219D8" w:rsidP="00B219D8">
            <w:pPr>
              <w:rPr>
                <w:rFonts w:ascii="Century Gothic" w:hAnsi="Century Gothic"/>
              </w:rPr>
            </w:pPr>
          </w:p>
          <w:p w:rsidR="00B219D8" w:rsidRDefault="00B219D8" w:rsidP="00B219D8">
            <w:pPr>
              <w:rPr>
                <w:rFonts w:ascii="Century Gothic" w:hAnsi="Century Gothic"/>
              </w:rPr>
            </w:pPr>
          </w:p>
          <w:p w:rsidR="00B219D8" w:rsidRDefault="00B219D8" w:rsidP="00B219D8">
            <w:pPr>
              <w:rPr>
                <w:rFonts w:ascii="Century Gothic" w:hAnsi="Century Gothic"/>
              </w:rPr>
            </w:pPr>
          </w:p>
          <w:p w:rsidR="008C5ACF" w:rsidRDefault="008C5ACF" w:rsidP="00B219D8">
            <w:pPr>
              <w:rPr>
                <w:rFonts w:ascii="Century Gothic" w:hAnsi="Century Gothic"/>
              </w:rPr>
            </w:pPr>
          </w:p>
          <w:p w:rsidR="008C5ACF" w:rsidRDefault="008C5ACF" w:rsidP="00B219D8">
            <w:pPr>
              <w:rPr>
                <w:rFonts w:ascii="Century Gothic" w:hAnsi="Century Gothic"/>
              </w:rPr>
            </w:pPr>
          </w:p>
          <w:p w:rsidR="00C47858" w:rsidRDefault="00C47858" w:rsidP="00B219D8">
            <w:pPr>
              <w:rPr>
                <w:rFonts w:ascii="Century Gothic" w:hAnsi="Century Gothic"/>
              </w:rPr>
            </w:pPr>
          </w:p>
          <w:p w:rsidR="008C5ACF" w:rsidRDefault="008C5ACF" w:rsidP="00B219D8">
            <w:pPr>
              <w:rPr>
                <w:rFonts w:ascii="Century Gothic" w:hAnsi="Century Gothic"/>
              </w:rPr>
            </w:pPr>
          </w:p>
          <w:p w:rsidR="00C47858" w:rsidRDefault="00C47858" w:rsidP="00B219D8">
            <w:pPr>
              <w:rPr>
                <w:rFonts w:ascii="Century Gothic" w:hAnsi="Century Gothic"/>
              </w:rPr>
            </w:pPr>
          </w:p>
          <w:p w:rsidR="00B219D8" w:rsidRDefault="00B219D8" w:rsidP="00B219D8">
            <w:pPr>
              <w:rPr>
                <w:rFonts w:ascii="Century Gothic" w:hAnsi="Century Gothic"/>
              </w:rPr>
            </w:pPr>
          </w:p>
          <w:p w:rsidR="00635F73" w:rsidRDefault="00635F73" w:rsidP="00B219D8">
            <w:pPr>
              <w:rPr>
                <w:rFonts w:ascii="Century Gothic" w:hAnsi="Century Gothic"/>
              </w:rPr>
            </w:pPr>
          </w:p>
          <w:p w:rsidR="00635F73" w:rsidRDefault="00635F73" w:rsidP="00B219D8">
            <w:pPr>
              <w:rPr>
                <w:rFonts w:ascii="Century Gothic" w:hAnsi="Century Gothic"/>
              </w:rPr>
            </w:pPr>
          </w:p>
          <w:p w:rsidR="00635F73" w:rsidRDefault="00635F73" w:rsidP="00B219D8">
            <w:pPr>
              <w:rPr>
                <w:rFonts w:ascii="Century Gothic" w:hAnsi="Century Gothic"/>
              </w:rPr>
            </w:pPr>
          </w:p>
          <w:p w:rsidR="00635F73" w:rsidRDefault="00635F73" w:rsidP="00B219D8">
            <w:pPr>
              <w:rPr>
                <w:rFonts w:ascii="Century Gothic" w:hAnsi="Century Gothic"/>
              </w:rPr>
            </w:pPr>
          </w:p>
          <w:p w:rsidR="008C5ACF" w:rsidRDefault="008C5ACF" w:rsidP="00B219D8">
            <w:pPr>
              <w:rPr>
                <w:rFonts w:ascii="Century Gothic" w:hAnsi="Century Gothic"/>
              </w:rPr>
            </w:pPr>
          </w:p>
          <w:p w:rsidR="00423534" w:rsidRDefault="00423534" w:rsidP="00B219D8">
            <w:pPr>
              <w:rPr>
                <w:rFonts w:ascii="Century Gothic" w:hAnsi="Century Gothic"/>
              </w:rPr>
            </w:pPr>
          </w:p>
          <w:p w:rsidR="00423534" w:rsidRPr="00B219D8" w:rsidRDefault="00423534" w:rsidP="00B219D8">
            <w:pPr>
              <w:rPr>
                <w:rFonts w:ascii="Century Gothic" w:hAnsi="Century Gothic"/>
              </w:rPr>
            </w:pPr>
          </w:p>
        </w:tc>
      </w:tr>
      <w:tr w:rsidR="00FD46C6" w:rsidTr="00D934F8">
        <w:tc>
          <w:tcPr>
            <w:tcW w:w="5395" w:type="dxa"/>
          </w:tcPr>
          <w:p w:rsidR="00FD46C6" w:rsidRPr="000E17A3" w:rsidRDefault="009814E2" w:rsidP="000E17A3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87B38">
              <w:rPr>
                <w:rFonts w:ascii="Century Gothic" w:hAnsi="Century Gothic"/>
                <w:position w:val="-6"/>
              </w:rPr>
              <w:object w:dxaOrig="840" w:dyaOrig="320">
                <v:shape id="_x0000_i1027" type="#_x0000_t75" style="width:42pt;height:15.75pt" o:ole="">
                  <v:imagedata r:id="rId9" o:title=""/>
                </v:shape>
                <o:OLEObject Type="Embed" ProgID="Equation.DSMT4" ShapeID="_x0000_i1027" DrawAspect="Content" ObjectID="_1578724514" r:id="rId10"/>
              </w:object>
            </w:r>
          </w:p>
        </w:tc>
        <w:tc>
          <w:tcPr>
            <w:tcW w:w="5395" w:type="dxa"/>
          </w:tcPr>
          <w:p w:rsidR="00D84808" w:rsidRDefault="009814E2" w:rsidP="00D84808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9814E2">
              <w:rPr>
                <w:rFonts w:ascii="Century Gothic" w:hAnsi="Century Gothic"/>
                <w:position w:val="-10"/>
              </w:rPr>
              <w:object w:dxaOrig="1200" w:dyaOrig="360">
                <v:shape id="_x0000_i1028" type="#_x0000_t75" style="width:60pt;height:18pt" o:ole="">
                  <v:imagedata r:id="rId11" o:title=""/>
                </v:shape>
                <o:OLEObject Type="Embed" ProgID="Equation.DSMT4" ShapeID="_x0000_i1028" DrawAspect="Content" ObjectID="_1578724515" r:id="rId12"/>
              </w:object>
            </w:r>
          </w:p>
          <w:p w:rsidR="00D84808" w:rsidRDefault="00D84808" w:rsidP="005D3078">
            <w:pPr>
              <w:rPr>
                <w:rFonts w:ascii="Century Gothic" w:hAnsi="Century Gothic"/>
              </w:rPr>
            </w:pP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8C5ACF" w:rsidRDefault="008C5ACF" w:rsidP="005D3078">
            <w:pPr>
              <w:rPr>
                <w:rFonts w:ascii="Century Gothic" w:hAnsi="Century Gothic"/>
              </w:rPr>
            </w:pPr>
          </w:p>
          <w:p w:rsidR="008C5ACF" w:rsidRDefault="008C5ACF" w:rsidP="005D3078">
            <w:pPr>
              <w:rPr>
                <w:rFonts w:ascii="Century Gothic" w:hAnsi="Century Gothic"/>
              </w:rPr>
            </w:pPr>
          </w:p>
          <w:p w:rsidR="00C47858" w:rsidRDefault="00C47858" w:rsidP="005D3078">
            <w:pPr>
              <w:rPr>
                <w:rFonts w:ascii="Century Gothic" w:hAnsi="Century Gothic"/>
              </w:rPr>
            </w:pPr>
          </w:p>
          <w:p w:rsidR="00C47858" w:rsidRDefault="00C47858" w:rsidP="005D3078">
            <w:pPr>
              <w:rPr>
                <w:rFonts w:ascii="Century Gothic" w:hAnsi="Century Gothic"/>
              </w:rPr>
            </w:pPr>
          </w:p>
          <w:p w:rsidR="008C5ACF" w:rsidRDefault="008C5ACF" w:rsidP="005D3078">
            <w:pPr>
              <w:rPr>
                <w:rFonts w:ascii="Century Gothic" w:hAnsi="Century Gothic"/>
              </w:rPr>
            </w:pPr>
          </w:p>
          <w:p w:rsidR="008C5ACF" w:rsidRDefault="008C5ACF" w:rsidP="005D3078">
            <w:pPr>
              <w:rPr>
                <w:rFonts w:ascii="Century Gothic" w:hAnsi="Century Gothic"/>
              </w:rPr>
            </w:pPr>
          </w:p>
          <w:p w:rsidR="008C5ACF" w:rsidRDefault="00C47858" w:rsidP="005D3078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br/>
            </w: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5D3078" w:rsidRDefault="005D3078" w:rsidP="005D3078">
            <w:pPr>
              <w:rPr>
                <w:rFonts w:ascii="Century Gothic" w:hAnsi="Century Gothic"/>
              </w:rPr>
            </w:pPr>
          </w:p>
          <w:p w:rsidR="005D3078" w:rsidRPr="00D84808" w:rsidRDefault="005D3078" w:rsidP="005D3078">
            <w:pPr>
              <w:rPr>
                <w:rFonts w:ascii="Century Gothic" w:hAnsi="Century Gothic"/>
              </w:rPr>
            </w:pPr>
          </w:p>
        </w:tc>
      </w:tr>
      <w:tr w:rsidR="00FD46C6" w:rsidTr="009729CC">
        <w:tc>
          <w:tcPr>
            <w:tcW w:w="10790" w:type="dxa"/>
            <w:gridSpan w:val="2"/>
          </w:tcPr>
          <w:p w:rsidR="00FD46C6" w:rsidRDefault="00FD46C6" w:rsidP="00423534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>Solve each quadratic below using square roots.</w:t>
            </w:r>
          </w:p>
        </w:tc>
      </w:tr>
      <w:tr w:rsidR="00FD46C6" w:rsidTr="009729CC">
        <w:tc>
          <w:tcPr>
            <w:tcW w:w="5395" w:type="dxa"/>
          </w:tcPr>
          <w:p w:rsidR="00FD46C6" w:rsidRDefault="00FC1569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C5ACF">
              <w:rPr>
                <w:rFonts w:ascii="Century Gothic" w:hAnsi="Century Gothic"/>
                <w:position w:val="-6"/>
              </w:rPr>
              <w:object w:dxaOrig="999" w:dyaOrig="320">
                <v:shape id="_x0000_i1029" type="#_x0000_t75" style="width:50.25pt;height:16.5pt" o:ole="">
                  <v:imagedata r:id="rId13" o:title=""/>
                </v:shape>
                <o:OLEObject Type="Embed" ProgID="Equation.DSMT4" ShapeID="_x0000_i1029" DrawAspect="Content" ObjectID="_1578724516" r:id="rId14"/>
              </w:object>
            </w:r>
            <w:r w:rsidR="008C5ACF">
              <w:rPr>
                <w:rFonts w:ascii="Century Gothic" w:hAnsi="Century Gothic"/>
              </w:rPr>
              <w:t xml:space="preserve"> </w:t>
            </w: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423534" w:rsidRDefault="00423534" w:rsidP="008C5ACF">
            <w:pPr>
              <w:rPr>
                <w:rFonts w:ascii="Century Gothic" w:hAnsi="Century Gothic"/>
              </w:rPr>
            </w:pPr>
          </w:p>
          <w:p w:rsidR="00C47858" w:rsidRDefault="00C47858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Default="008C5ACF" w:rsidP="008C5ACF">
            <w:pPr>
              <w:rPr>
                <w:rFonts w:ascii="Century Gothic" w:hAnsi="Century Gothic"/>
              </w:rPr>
            </w:pPr>
          </w:p>
          <w:p w:rsidR="008C5ACF" w:rsidRPr="008C5ACF" w:rsidRDefault="008C5ACF" w:rsidP="008C5ACF">
            <w:pPr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:rsidR="00CE7FBE" w:rsidRDefault="00FC1569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8C5ACF">
              <w:rPr>
                <w:rFonts w:ascii="Century Gothic" w:hAnsi="Century Gothic"/>
                <w:position w:val="-6"/>
              </w:rPr>
              <w:object w:dxaOrig="1420" w:dyaOrig="320">
                <v:shape id="_x0000_i1030" type="#_x0000_t75" style="width:1in;height:16.5pt" o:ole="">
                  <v:imagedata r:id="rId15" o:title=""/>
                </v:shape>
                <o:OLEObject Type="Embed" ProgID="Equation.DSMT4" ShapeID="_x0000_i1030" DrawAspect="Content" ObjectID="_1578724517" r:id="rId16"/>
              </w:object>
            </w:r>
            <w:r w:rsidR="008C5ACF">
              <w:rPr>
                <w:rFonts w:ascii="Century Gothic" w:hAnsi="Century Gothic"/>
              </w:rPr>
              <w:t xml:space="preserve"> </w:t>
            </w: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rPr>
                <w:rFonts w:ascii="Century Gothic" w:hAnsi="Century Gothic"/>
              </w:rPr>
            </w:pPr>
          </w:p>
          <w:p w:rsidR="00FC1569" w:rsidRPr="00FC1569" w:rsidRDefault="00FC1569" w:rsidP="00FC1569">
            <w:pPr>
              <w:rPr>
                <w:rFonts w:ascii="Century Gothic" w:hAnsi="Century Gothic"/>
              </w:rPr>
            </w:pPr>
          </w:p>
        </w:tc>
      </w:tr>
      <w:tr w:rsidR="00423534" w:rsidRPr="00216A8F" w:rsidTr="00333418">
        <w:tc>
          <w:tcPr>
            <w:tcW w:w="5395" w:type="dxa"/>
          </w:tcPr>
          <w:p w:rsidR="00FC1569" w:rsidRDefault="00FC1569" w:rsidP="00FC1569">
            <w:pPr>
              <w:pStyle w:val="ListParagraph"/>
              <w:rPr>
                <w:rFonts w:ascii="Century Gothic" w:hAnsi="Century Gothic"/>
              </w:rPr>
            </w:pPr>
            <w:r w:rsidRPr="00FC1569">
              <w:rPr>
                <w:rFonts w:ascii="Century Gothic" w:hAnsi="Century Gothic"/>
                <w:position w:val="-4"/>
              </w:rPr>
              <w:object w:dxaOrig="820" w:dyaOrig="300">
                <v:shape id="_x0000_i1031" type="#_x0000_t75" style="width:41.25pt;height:15pt" o:ole="">
                  <v:imagedata r:id="rId17" o:title=""/>
                </v:shape>
                <o:OLEObject Type="Embed" ProgID="Equation.DSMT4" ShapeID="_x0000_i1031" DrawAspect="Content" ObjectID="_1578724518" r:id="rId18"/>
              </w:object>
            </w:r>
          </w:p>
          <w:p w:rsidR="00423534" w:rsidRDefault="00423534" w:rsidP="00333418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Pr="006F5C69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:rsidR="00423534" w:rsidRDefault="00423534" w:rsidP="00333418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</w:p>
          <w:p w:rsidR="00FC1569" w:rsidRDefault="00FC1569" w:rsidP="00FC1569">
            <w:pPr>
              <w:pStyle w:val="ListParagraph"/>
              <w:rPr>
                <w:rFonts w:ascii="Century Gothic" w:hAnsi="Century Gothic"/>
              </w:rPr>
            </w:pPr>
            <w:r w:rsidRPr="006F5C69">
              <w:rPr>
                <w:rFonts w:ascii="Century Gothic" w:hAnsi="Century Gothic"/>
                <w:position w:val="-6"/>
              </w:rPr>
              <w:object w:dxaOrig="760" w:dyaOrig="320">
                <v:shape id="_x0000_i1032" type="#_x0000_t75" style="width:38.25pt;height:16.5pt" o:ole="">
                  <v:imagedata r:id="rId19" o:title=""/>
                </v:shape>
                <o:OLEObject Type="Embed" ProgID="Equation.DSMT4" ShapeID="_x0000_i1032" DrawAspect="Content" ObjectID="_1578724519" r:id="rId20"/>
              </w:object>
            </w: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  <w:p w:rsidR="00423534" w:rsidRPr="00216A8F" w:rsidRDefault="00423534" w:rsidP="00333418">
            <w:pPr>
              <w:pStyle w:val="ListParagraph"/>
              <w:rPr>
                <w:rFonts w:ascii="Century Gothic" w:hAnsi="Century Gothic"/>
              </w:rPr>
            </w:pPr>
          </w:p>
        </w:tc>
      </w:tr>
      <w:tr w:rsidR="00C2098B" w:rsidTr="00E44A5B">
        <w:tc>
          <w:tcPr>
            <w:tcW w:w="10790" w:type="dxa"/>
            <w:gridSpan w:val="2"/>
          </w:tcPr>
          <w:p w:rsidR="00C2098B" w:rsidRDefault="00C2098B" w:rsidP="00FC1569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Solve each quadratic below by factoring using </w:t>
            </w:r>
            <w:r w:rsidR="00FC1569">
              <w:rPr>
                <w:rFonts w:ascii="Century Gothic" w:hAnsi="Century Gothic"/>
                <w:b/>
              </w:rPr>
              <w:t xml:space="preserve">Zero Product Property </w:t>
            </w:r>
          </w:p>
        </w:tc>
      </w:tr>
      <w:tr w:rsidR="00C2098B" w:rsidTr="00C2098B">
        <w:tc>
          <w:tcPr>
            <w:tcW w:w="5395" w:type="dxa"/>
          </w:tcPr>
          <w:p w:rsidR="00C2098B" w:rsidRDefault="00FC1569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FC1569">
              <w:rPr>
                <w:rFonts w:ascii="Century Gothic" w:hAnsi="Century Gothic"/>
                <w:position w:val="-10"/>
              </w:rPr>
              <w:object w:dxaOrig="1579" w:dyaOrig="320">
                <v:shape id="_x0000_i1033" type="#_x0000_t75" style="width:78.75pt;height:16.5pt" o:ole="">
                  <v:imagedata r:id="rId21" o:title=""/>
                </v:shape>
                <o:OLEObject Type="Embed" ProgID="Equation.DSMT4" ShapeID="_x0000_i1033" DrawAspect="Content" ObjectID="_1578724520" r:id="rId22"/>
              </w:object>
            </w:r>
          </w:p>
          <w:p w:rsidR="00C47858" w:rsidRPr="009E26C0" w:rsidRDefault="00C47858" w:rsidP="00C47858">
            <w:pPr>
              <w:pStyle w:val="ListParagraph"/>
              <w:ind w:left="360"/>
              <w:rPr>
                <w:rFonts w:ascii="Century Gothic" w:hAnsi="Century Gothic"/>
              </w:rPr>
            </w:pPr>
          </w:p>
        </w:tc>
        <w:tc>
          <w:tcPr>
            <w:tcW w:w="5395" w:type="dxa"/>
          </w:tcPr>
          <w:p w:rsidR="00C2098B" w:rsidRDefault="00FC1569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FC1569">
              <w:rPr>
                <w:rFonts w:ascii="Century Gothic" w:hAnsi="Century Gothic"/>
                <w:position w:val="-10"/>
              </w:rPr>
              <w:object w:dxaOrig="1219" w:dyaOrig="320">
                <v:shape id="_x0000_i1034" type="#_x0000_t75" style="width:60.75pt;height:16.5pt" o:ole="">
                  <v:imagedata r:id="rId23" o:title=""/>
                </v:shape>
                <o:OLEObject Type="Embed" ProgID="Equation.DSMT4" ShapeID="_x0000_i1034" DrawAspect="Content" ObjectID="_1578724521" r:id="rId24"/>
              </w:object>
            </w: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C47858" w:rsidRDefault="00C47858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8C5ACF" w:rsidRDefault="008C5ACF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C47858" w:rsidRDefault="00C47858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175F75" w:rsidRPr="00175F75" w:rsidRDefault="00175F75" w:rsidP="00175F75">
            <w:pPr>
              <w:rPr>
                <w:rFonts w:ascii="Century Gothic" w:hAnsi="Century Gothic"/>
              </w:rPr>
            </w:pPr>
          </w:p>
        </w:tc>
      </w:tr>
      <w:tr w:rsidR="00C2098B" w:rsidTr="00C2098B">
        <w:tc>
          <w:tcPr>
            <w:tcW w:w="5395" w:type="dxa"/>
          </w:tcPr>
          <w:p w:rsidR="00C2098B" w:rsidRPr="00F50C62" w:rsidRDefault="003C7FA4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3C7FA4">
              <w:rPr>
                <w:rFonts w:ascii="Century Gothic" w:hAnsi="Century Gothic"/>
                <w:position w:val="-10"/>
              </w:rPr>
              <w:object w:dxaOrig="1700" w:dyaOrig="320">
                <v:shape id="_x0000_i1035" type="#_x0000_t75" style="width:86.25pt;height:16.5pt" o:ole="">
                  <v:imagedata r:id="rId25" o:title=""/>
                </v:shape>
                <o:OLEObject Type="Embed" ProgID="Equation.DSMT4" ShapeID="_x0000_i1035" DrawAspect="Content" ObjectID="_1578724522" r:id="rId26"/>
              </w:object>
            </w:r>
            <w:r w:rsidR="00F50C62"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5395" w:type="dxa"/>
          </w:tcPr>
          <w:p w:rsidR="00C2098B" w:rsidRDefault="003C7FA4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3C7FA4">
              <w:rPr>
                <w:rFonts w:ascii="Century Gothic" w:hAnsi="Century Gothic"/>
                <w:position w:val="-10"/>
              </w:rPr>
              <w:object w:dxaOrig="1680" w:dyaOrig="320">
                <v:shape id="_x0000_i1036" type="#_x0000_t75" style="width:84pt;height:15.75pt" o:ole="">
                  <v:imagedata r:id="rId27" o:title=""/>
                </v:shape>
                <o:OLEObject Type="Embed" ProgID="Equation.DSMT4" ShapeID="_x0000_i1036" DrawAspect="Content" ObjectID="_1578724523" r:id="rId28"/>
              </w:object>
            </w: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175F75" w:rsidRDefault="00175F75" w:rsidP="00175F75">
            <w:pPr>
              <w:rPr>
                <w:rFonts w:ascii="Century Gothic" w:hAnsi="Century Gothic"/>
              </w:rPr>
            </w:pPr>
          </w:p>
          <w:p w:rsidR="00F62DB9" w:rsidRDefault="00F62DB9" w:rsidP="00175F75">
            <w:pPr>
              <w:rPr>
                <w:rFonts w:ascii="Century Gothic" w:hAnsi="Century Gothic"/>
              </w:rPr>
            </w:pPr>
          </w:p>
          <w:p w:rsidR="00F62DB9" w:rsidRDefault="00F62DB9" w:rsidP="00175F75">
            <w:pPr>
              <w:rPr>
                <w:rFonts w:ascii="Century Gothic" w:hAnsi="Century Gothic"/>
              </w:rPr>
            </w:pPr>
          </w:p>
          <w:p w:rsidR="00C47858" w:rsidRDefault="00C47858" w:rsidP="00175F75">
            <w:pPr>
              <w:rPr>
                <w:rFonts w:ascii="Century Gothic" w:hAnsi="Century Gothic"/>
              </w:rPr>
            </w:pPr>
          </w:p>
          <w:p w:rsidR="00F62DB9" w:rsidRDefault="00F62DB9" w:rsidP="00175F75">
            <w:pPr>
              <w:rPr>
                <w:rFonts w:ascii="Century Gothic" w:hAnsi="Century Gothic"/>
              </w:rPr>
            </w:pPr>
          </w:p>
          <w:p w:rsidR="00F62DB9" w:rsidRDefault="00F62DB9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F920F8" w:rsidRDefault="00F920F8" w:rsidP="00175F75">
            <w:pPr>
              <w:rPr>
                <w:rFonts w:ascii="Century Gothic" w:hAnsi="Century Gothic"/>
              </w:rPr>
            </w:pPr>
          </w:p>
          <w:p w:rsidR="00F920F8" w:rsidRPr="00175F75" w:rsidRDefault="00F920F8" w:rsidP="00175F75">
            <w:pPr>
              <w:rPr>
                <w:rFonts w:ascii="Century Gothic" w:hAnsi="Century Gothic"/>
              </w:rPr>
            </w:pPr>
          </w:p>
        </w:tc>
      </w:tr>
      <w:tr w:rsidR="00557373" w:rsidTr="003153CF">
        <w:tc>
          <w:tcPr>
            <w:tcW w:w="10790" w:type="dxa"/>
            <w:gridSpan w:val="2"/>
          </w:tcPr>
          <w:p w:rsidR="00557373" w:rsidRDefault="0008476F" w:rsidP="0008476F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b/>
              </w:rPr>
              <w:t xml:space="preserve">Solve each </w:t>
            </w:r>
            <w:r w:rsidR="00557373">
              <w:rPr>
                <w:rFonts w:ascii="Century Gothic" w:hAnsi="Century Gothic"/>
                <w:b/>
              </w:rPr>
              <w:t xml:space="preserve">quadratic </w:t>
            </w:r>
            <w:r>
              <w:rPr>
                <w:rFonts w:ascii="Century Gothic" w:hAnsi="Century Gothic"/>
                <w:b/>
              </w:rPr>
              <w:t xml:space="preserve">equation </w:t>
            </w:r>
            <w:bookmarkStart w:id="0" w:name="_GoBack"/>
            <w:bookmarkEnd w:id="0"/>
            <w:r w:rsidR="00F410A4">
              <w:rPr>
                <w:rFonts w:ascii="Century Gothic" w:hAnsi="Century Gothic"/>
                <w:b/>
              </w:rPr>
              <w:t>by Completing the square method</w:t>
            </w:r>
          </w:p>
        </w:tc>
      </w:tr>
      <w:tr w:rsidR="00A14F0D" w:rsidTr="00A14F0D">
        <w:tc>
          <w:tcPr>
            <w:tcW w:w="5395" w:type="dxa"/>
          </w:tcPr>
          <w:p w:rsidR="00A14F0D" w:rsidRPr="009E26C0" w:rsidRDefault="00F410A4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291327">
              <w:rPr>
                <w:rFonts w:ascii="Century Gothic" w:hAnsi="Century Gothic"/>
                <w:position w:val="-6"/>
              </w:rPr>
              <w:object w:dxaOrig="1440" w:dyaOrig="320">
                <v:shape id="_x0000_i1037" type="#_x0000_t75" style="width:1in;height:15.75pt" o:ole="">
                  <v:imagedata r:id="rId29" o:title=""/>
                </v:shape>
                <o:OLEObject Type="Embed" ProgID="Equation.DSMT4" ShapeID="_x0000_i1037" DrawAspect="Content" ObjectID="_1578724524" r:id="rId30"/>
              </w:object>
            </w:r>
          </w:p>
        </w:tc>
        <w:tc>
          <w:tcPr>
            <w:tcW w:w="5395" w:type="dxa"/>
          </w:tcPr>
          <w:p w:rsidR="00EB69D9" w:rsidRPr="00423534" w:rsidRDefault="00F410A4" w:rsidP="00423534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</w:rPr>
            </w:pPr>
            <w:r w:rsidRPr="00F410A4">
              <w:rPr>
                <w:position w:val="-6"/>
              </w:rPr>
              <w:object w:dxaOrig="1320" w:dyaOrig="320">
                <v:shape id="_x0000_i1038" type="#_x0000_t75" style="width:66.75pt;height:16.5pt" o:ole="">
                  <v:imagedata r:id="rId31" o:title=""/>
                </v:shape>
                <o:OLEObject Type="Embed" ProgID="Equation.DSMT4" ShapeID="_x0000_i1038" DrawAspect="Content" ObjectID="_1578724525" r:id="rId32"/>
              </w:object>
            </w:r>
          </w:p>
          <w:p w:rsidR="00EB69D9" w:rsidRDefault="00EB69D9" w:rsidP="00EB69D9">
            <w:pPr>
              <w:rPr>
                <w:rFonts w:ascii="Century Gothic" w:hAnsi="Century Gothic"/>
              </w:rPr>
            </w:pPr>
          </w:p>
          <w:p w:rsidR="00EB69D9" w:rsidRDefault="00EB69D9" w:rsidP="00EB69D9">
            <w:pPr>
              <w:rPr>
                <w:rFonts w:ascii="Century Gothic" w:hAnsi="Century Gothic"/>
              </w:rPr>
            </w:pPr>
          </w:p>
          <w:p w:rsidR="00EB69D9" w:rsidRDefault="00EB69D9" w:rsidP="00EB69D9">
            <w:pPr>
              <w:rPr>
                <w:rFonts w:ascii="Century Gothic" w:hAnsi="Century Gothic"/>
              </w:rPr>
            </w:pPr>
          </w:p>
          <w:p w:rsidR="00C47858" w:rsidRDefault="00C47858" w:rsidP="00EB69D9">
            <w:pPr>
              <w:rPr>
                <w:rFonts w:ascii="Century Gothic" w:hAnsi="Century Gothic"/>
              </w:rPr>
            </w:pPr>
          </w:p>
          <w:p w:rsidR="00EB69D9" w:rsidRDefault="00EB69D9" w:rsidP="00D31802">
            <w:pPr>
              <w:rPr>
                <w:rFonts w:ascii="Century Gothic" w:hAnsi="Century Gothic"/>
              </w:rPr>
            </w:pPr>
          </w:p>
          <w:p w:rsidR="00D31802" w:rsidRDefault="00D31802" w:rsidP="00D31802">
            <w:pPr>
              <w:rPr>
                <w:rFonts w:ascii="Century Gothic" w:hAnsi="Century Gothic"/>
              </w:rPr>
            </w:pPr>
          </w:p>
          <w:p w:rsidR="00D31802" w:rsidRDefault="00D31802" w:rsidP="00D31802">
            <w:pPr>
              <w:rPr>
                <w:rFonts w:ascii="Century Gothic" w:hAnsi="Century Gothic"/>
              </w:rPr>
            </w:pPr>
          </w:p>
          <w:p w:rsidR="00C47858" w:rsidRDefault="00C47858" w:rsidP="00D31802">
            <w:pPr>
              <w:rPr>
                <w:rFonts w:ascii="Century Gothic" w:hAnsi="Century Gothic"/>
              </w:rPr>
            </w:pPr>
          </w:p>
          <w:p w:rsidR="00C47858" w:rsidRDefault="00C47858" w:rsidP="00D31802">
            <w:pPr>
              <w:rPr>
                <w:rFonts w:ascii="Century Gothic" w:hAnsi="Century Gothic"/>
              </w:rPr>
            </w:pPr>
          </w:p>
          <w:p w:rsidR="00D31802" w:rsidRDefault="00D31802" w:rsidP="00D31802">
            <w:pPr>
              <w:rPr>
                <w:rFonts w:ascii="Century Gothic" w:hAnsi="Century Gothic"/>
              </w:rPr>
            </w:pPr>
          </w:p>
          <w:p w:rsidR="00730D45" w:rsidRDefault="00730D45" w:rsidP="00D31802">
            <w:pPr>
              <w:rPr>
                <w:rFonts w:ascii="Century Gothic" w:hAnsi="Century Gothic"/>
              </w:rPr>
            </w:pPr>
          </w:p>
          <w:p w:rsidR="00730D45" w:rsidRDefault="00730D45" w:rsidP="00D31802">
            <w:pPr>
              <w:rPr>
                <w:rFonts w:ascii="Century Gothic" w:hAnsi="Century Gothic"/>
              </w:rPr>
            </w:pPr>
          </w:p>
          <w:p w:rsidR="00D31802" w:rsidRPr="00EB69D9" w:rsidRDefault="00D31802" w:rsidP="00D31802">
            <w:pPr>
              <w:rPr>
                <w:rFonts w:ascii="Century Gothic" w:hAnsi="Century Gothic"/>
              </w:rPr>
            </w:pPr>
          </w:p>
        </w:tc>
      </w:tr>
    </w:tbl>
    <w:p w:rsidR="009E3B71" w:rsidRPr="002656EB" w:rsidRDefault="009E3B71" w:rsidP="00590E44">
      <w:pPr>
        <w:rPr>
          <w:rFonts w:ascii="Century Gothic" w:hAnsi="Century Gothic"/>
        </w:rPr>
      </w:pPr>
    </w:p>
    <w:sectPr w:rsidR="009E3B71" w:rsidRPr="002656EB" w:rsidSect="002656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31769"/>
    <w:multiLevelType w:val="hybridMultilevel"/>
    <w:tmpl w:val="130C18E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30045A9"/>
    <w:multiLevelType w:val="hybridMultilevel"/>
    <w:tmpl w:val="DB3C18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6DD71CD"/>
    <w:multiLevelType w:val="hybridMultilevel"/>
    <w:tmpl w:val="D71CCB8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EC45CA"/>
    <w:multiLevelType w:val="hybridMultilevel"/>
    <w:tmpl w:val="1950540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6F43BAD"/>
    <w:multiLevelType w:val="hybridMultilevel"/>
    <w:tmpl w:val="FB20C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C9011F"/>
    <w:multiLevelType w:val="hybridMultilevel"/>
    <w:tmpl w:val="7C96FF7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BA64329"/>
    <w:multiLevelType w:val="hybridMultilevel"/>
    <w:tmpl w:val="933A90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87D591D"/>
    <w:multiLevelType w:val="hybridMultilevel"/>
    <w:tmpl w:val="02EEE4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272CC9"/>
    <w:multiLevelType w:val="hybridMultilevel"/>
    <w:tmpl w:val="F99097C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6EC15E4"/>
    <w:multiLevelType w:val="hybridMultilevel"/>
    <w:tmpl w:val="F99097C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77D3C14"/>
    <w:multiLevelType w:val="hybridMultilevel"/>
    <w:tmpl w:val="9228A83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C437E2F"/>
    <w:multiLevelType w:val="hybridMultilevel"/>
    <w:tmpl w:val="3576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5BD075C"/>
    <w:multiLevelType w:val="hybridMultilevel"/>
    <w:tmpl w:val="8FAAEC7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66870F1"/>
    <w:multiLevelType w:val="hybridMultilevel"/>
    <w:tmpl w:val="E0FE0F70"/>
    <w:lvl w:ilvl="0" w:tplc="0409000F">
      <w:start w:val="1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C177662"/>
    <w:multiLevelType w:val="hybridMultilevel"/>
    <w:tmpl w:val="B0B4916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6"/>
  </w:num>
  <w:num w:numId="2">
    <w:abstractNumId w:val="13"/>
  </w:num>
  <w:num w:numId="3">
    <w:abstractNumId w:val="12"/>
  </w:num>
  <w:num w:numId="4">
    <w:abstractNumId w:val="14"/>
  </w:num>
  <w:num w:numId="5">
    <w:abstractNumId w:val="1"/>
  </w:num>
  <w:num w:numId="6">
    <w:abstractNumId w:val="0"/>
  </w:num>
  <w:num w:numId="7">
    <w:abstractNumId w:val="5"/>
  </w:num>
  <w:num w:numId="8">
    <w:abstractNumId w:val="2"/>
  </w:num>
  <w:num w:numId="9">
    <w:abstractNumId w:val="10"/>
  </w:num>
  <w:num w:numId="10">
    <w:abstractNumId w:val="3"/>
  </w:num>
  <w:num w:numId="11">
    <w:abstractNumId w:val="4"/>
  </w:num>
  <w:num w:numId="12">
    <w:abstractNumId w:val="8"/>
  </w:num>
  <w:num w:numId="13">
    <w:abstractNumId w:val="11"/>
  </w:num>
  <w:num w:numId="14">
    <w:abstractNumId w:val="7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1ACF"/>
    <w:rsid w:val="00001ACF"/>
    <w:rsid w:val="00016425"/>
    <w:rsid w:val="0002020D"/>
    <w:rsid w:val="00025E45"/>
    <w:rsid w:val="00060EF2"/>
    <w:rsid w:val="0006123B"/>
    <w:rsid w:val="0008476F"/>
    <w:rsid w:val="0009165D"/>
    <w:rsid w:val="000B14ED"/>
    <w:rsid w:val="000E17A3"/>
    <w:rsid w:val="001006B4"/>
    <w:rsid w:val="001658EB"/>
    <w:rsid w:val="00175F75"/>
    <w:rsid w:val="001A60E3"/>
    <w:rsid w:val="001D5F3B"/>
    <w:rsid w:val="001F06AD"/>
    <w:rsid w:val="00216A8F"/>
    <w:rsid w:val="00216C4A"/>
    <w:rsid w:val="002328C3"/>
    <w:rsid w:val="002656EB"/>
    <w:rsid w:val="002839C8"/>
    <w:rsid w:val="00286C8A"/>
    <w:rsid w:val="00291327"/>
    <w:rsid w:val="002C6A37"/>
    <w:rsid w:val="002D0ABC"/>
    <w:rsid w:val="002E0030"/>
    <w:rsid w:val="00317ED6"/>
    <w:rsid w:val="00326A50"/>
    <w:rsid w:val="003505B5"/>
    <w:rsid w:val="003A332B"/>
    <w:rsid w:val="003C7FA4"/>
    <w:rsid w:val="00407098"/>
    <w:rsid w:val="00413B83"/>
    <w:rsid w:val="00423534"/>
    <w:rsid w:val="00446F45"/>
    <w:rsid w:val="00447878"/>
    <w:rsid w:val="00465D14"/>
    <w:rsid w:val="0046715E"/>
    <w:rsid w:val="004733D3"/>
    <w:rsid w:val="004A7B6F"/>
    <w:rsid w:val="004F2D4F"/>
    <w:rsid w:val="0050391A"/>
    <w:rsid w:val="00503FBF"/>
    <w:rsid w:val="00506EE7"/>
    <w:rsid w:val="00544ACE"/>
    <w:rsid w:val="00557373"/>
    <w:rsid w:val="00570186"/>
    <w:rsid w:val="00590E44"/>
    <w:rsid w:val="00594639"/>
    <w:rsid w:val="005B3B62"/>
    <w:rsid w:val="005D3078"/>
    <w:rsid w:val="005D3507"/>
    <w:rsid w:val="006046F4"/>
    <w:rsid w:val="00621B60"/>
    <w:rsid w:val="00627735"/>
    <w:rsid w:val="00635F73"/>
    <w:rsid w:val="00673217"/>
    <w:rsid w:val="00683754"/>
    <w:rsid w:val="006A3CA6"/>
    <w:rsid w:val="006C671F"/>
    <w:rsid w:val="006E578D"/>
    <w:rsid w:val="006F5C69"/>
    <w:rsid w:val="00706463"/>
    <w:rsid w:val="00730D45"/>
    <w:rsid w:val="00732908"/>
    <w:rsid w:val="00746EEE"/>
    <w:rsid w:val="00756763"/>
    <w:rsid w:val="007974EB"/>
    <w:rsid w:val="007A3DB9"/>
    <w:rsid w:val="007B6222"/>
    <w:rsid w:val="007C2A7A"/>
    <w:rsid w:val="008025CC"/>
    <w:rsid w:val="00827854"/>
    <w:rsid w:val="00856DC7"/>
    <w:rsid w:val="00887B38"/>
    <w:rsid w:val="00891C87"/>
    <w:rsid w:val="008930CC"/>
    <w:rsid w:val="008A0D24"/>
    <w:rsid w:val="008A3854"/>
    <w:rsid w:val="008C5ACF"/>
    <w:rsid w:val="008E133B"/>
    <w:rsid w:val="00952A3C"/>
    <w:rsid w:val="009814E2"/>
    <w:rsid w:val="009879ED"/>
    <w:rsid w:val="009A0443"/>
    <w:rsid w:val="009B2AE9"/>
    <w:rsid w:val="009D3361"/>
    <w:rsid w:val="009D4A88"/>
    <w:rsid w:val="009E1E20"/>
    <w:rsid w:val="009E26C0"/>
    <w:rsid w:val="009E3B71"/>
    <w:rsid w:val="009F0B16"/>
    <w:rsid w:val="009F0C54"/>
    <w:rsid w:val="00A07278"/>
    <w:rsid w:val="00A14F0D"/>
    <w:rsid w:val="00A3159C"/>
    <w:rsid w:val="00AA4841"/>
    <w:rsid w:val="00AB5EB4"/>
    <w:rsid w:val="00B219D8"/>
    <w:rsid w:val="00B517F0"/>
    <w:rsid w:val="00B634A6"/>
    <w:rsid w:val="00BC576E"/>
    <w:rsid w:val="00C2098B"/>
    <w:rsid w:val="00C2780C"/>
    <w:rsid w:val="00C47858"/>
    <w:rsid w:val="00C83113"/>
    <w:rsid w:val="00CA76FB"/>
    <w:rsid w:val="00CC3EA2"/>
    <w:rsid w:val="00CE7FBE"/>
    <w:rsid w:val="00D10EDF"/>
    <w:rsid w:val="00D31802"/>
    <w:rsid w:val="00D575D2"/>
    <w:rsid w:val="00D70EAA"/>
    <w:rsid w:val="00D84808"/>
    <w:rsid w:val="00D86643"/>
    <w:rsid w:val="00DC3599"/>
    <w:rsid w:val="00E81FF8"/>
    <w:rsid w:val="00E8224C"/>
    <w:rsid w:val="00EB69D9"/>
    <w:rsid w:val="00EF355B"/>
    <w:rsid w:val="00EF4A04"/>
    <w:rsid w:val="00F410A4"/>
    <w:rsid w:val="00F50C62"/>
    <w:rsid w:val="00F62DB9"/>
    <w:rsid w:val="00F80AB3"/>
    <w:rsid w:val="00F920F8"/>
    <w:rsid w:val="00FB6686"/>
    <w:rsid w:val="00FC1569"/>
    <w:rsid w:val="00FC784B"/>
    <w:rsid w:val="00FD46C6"/>
    <w:rsid w:val="00FE2C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BFAEBE8-4BE2-45F8-9579-F6C77A6A6A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656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56D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80AB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14E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4E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3</Pages>
  <Words>129</Words>
  <Characters>74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8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8</cp:revision>
  <cp:lastPrinted>2018-01-26T14:27:00Z</cp:lastPrinted>
  <dcterms:created xsi:type="dcterms:W3CDTF">2018-01-26T14:04:00Z</dcterms:created>
  <dcterms:modified xsi:type="dcterms:W3CDTF">2018-01-29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